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40"/>
  </p:notesMasterIdLst>
  <p:sldIdLst>
    <p:sldId id="256" r:id="rId5"/>
    <p:sldId id="257" r:id="rId6"/>
    <p:sldId id="258" r:id="rId7"/>
    <p:sldId id="286" r:id="rId8"/>
    <p:sldId id="259" r:id="rId9"/>
    <p:sldId id="280" r:id="rId10"/>
    <p:sldId id="289" r:id="rId11"/>
    <p:sldId id="260" r:id="rId12"/>
    <p:sldId id="290" r:id="rId13"/>
    <p:sldId id="261" r:id="rId14"/>
    <p:sldId id="262" r:id="rId15"/>
    <p:sldId id="263" r:id="rId16"/>
    <p:sldId id="264" r:id="rId17"/>
    <p:sldId id="291" r:id="rId18"/>
    <p:sldId id="265" r:id="rId19"/>
    <p:sldId id="266" r:id="rId20"/>
    <p:sldId id="267" r:id="rId21"/>
    <p:sldId id="268" r:id="rId22"/>
    <p:sldId id="269" r:id="rId23"/>
    <p:sldId id="270" r:id="rId24"/>
    <p:sldId id="271" r:id="rId25"/>
    <p:sldId id="272" r:id="rId26"/>
    <p:sldId id="273" r:id="rId27"/>
    <p:sldId id="287" r:id="rId28"/>
    <p:sldId id="274" r:id="rId29"/>
    <p:sldId id="275" r:id="rId30"/>
    <p:sldId id="288" r:id="rId31"/>
    <p:sldId id="276" r:id="rId32"/>
    <p:sldId id="292" r:id="rId33"/>
    <p:sldId id="277" r:id="rId34"/>
    <p:sldId id="278" r:id="rId35"/>
    <p:sldId id="279" r:id="rId36"/>
    <p:sldId id="281" r:id="rId37"/>
    <p:sldId id="282" r:id="rId38"/>
    <p:sldId id="283" r:id="rId39"/>
  </p:sldIdLst>
  <p:sldSz cx="12192000" cy="6858000"/>
  <p:notesSz cx="6858000" cy="9144000"/>
  <p:custDataLst>
    <p:tags r:id="rId4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502" autoAdjust="0"/>
    <p:restoredTop sz="94660"/>
  </p:normalViewPr>
  <p:slideViewPr>
    <p:cSldViewPr snapToGrid="0">
      <p:cViewPr varScale="1">
        <p:scale>
          <a:sx n="90" d="100"/>
          <a:sy n="90" d="100"/>
        </p:scale>
        <p:origin x="64" y="2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ags" Target="tags/tag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068842-493F-4D02-8F3B-B4ED3246A5D3}" type="datetimeFigureOut">
              <a:rPr lang="en-CA" smtClean="0"/>
              <a:t>2020-04-1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EA41BE-9A82-45F6-9A6E-9C714A406039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002545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84512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39053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2815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15924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51793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67684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4537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45200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86772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9623817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170808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16885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694889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3279468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250777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942092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1941871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107437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37880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4019013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609575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74771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437314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0331259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5534804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6902432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2593041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3235187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88535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00175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26417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913161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61909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464042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02586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E22C60-FDC0-446F-8769-CB4F933C75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87C56D4-886E-41A0-82E2-2B083219F93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2B527D-21A5-4D3C-9498-A10A91D3E2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0-04-16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3D6E90-160D-4047-88F1-E9CB0946CD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473FF7-7AA2-4191-ACDE-7A7C98AC73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070862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705011-877F-4197-BBCB-7CCB340283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8F61661-A282-47BF-9DB0-0CE7B028AA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BE2B01F-1234-475F-A680-4180190DCE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0-04-16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4C0910-BFCB-49C1-94A3-A8F914982E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F2DB67-6F6D-45E9-B888-C12E054AB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841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877A40A-6F48-49AA-8FE5-C5140E5B195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8563435-F30F-4937-8610-AAC3322AB96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C17FB1-B21E-4122-BF38-1C925D9177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0-04-16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0C6D09-F314-4C9D-BF2E-F28078665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11BC4D-D31E-495E-8EB1-E6B92DF98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2031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2CE0EB-1501-40F6-B257-F99017708E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9C7D6B-06E9-4240-8F7B-61DF870AA4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FBD720-CE9D-45BE-9CE0-E6E6E5F969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0-04-16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03C71A-156D-4D68-AF5E-C6EFD82B4E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699AB4-5ABD-487D-94A2-46B5F27821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716629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C9C049-8DF1-4D89-87F0-0381B3A352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E79523-57CA-4289-A1CB-EA058EE49D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0A04D6-9B68-4D8C-BF16-5FB5177813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0-04-16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A45DDC-EA64-4CA2-837E-3D1183E7B6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C16D44-5101-4D9B-BC2F-F8A952EF35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308862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3A3562-0B3A-4B1F-A13B-283CBFDE19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2B432C-7056-46CF-95FB-720FF34F6EF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C33041A-571A-477D-A234-1A90CF235E5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C1E04E9-0E32-4CC0-ADB7-C0B5E5019E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0-04-16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564D7C-E7F4-48BE-986F-A3DCFE9D1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051686-9D72-4505-88CA-F786A6D55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59651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6D6DB-CB76-4B13-A4C9-F7104A022D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670230F-2382-4D9A-94B9-C8563C922D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6245609-9B07-43F2-82C1-109EB4AE46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5461068-C54B-45C7-9209-267E30CDA87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7BE3B30-2937-4B98-A151-C4E231B858E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679BDF0-B0D1-4EA4-A5D5-27A903EEA3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0-04-16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A01C812-C988-48B9-861B-9F66BB9739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EBF09FD-6698-4A44-BC4F-C16306EFF4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454910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44B8F0-2D70-4BCE-B0B9-0EA562CCCF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17B82A-BC01-4C19-9990-E2F08C2F75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0-04-16</a:t>
            </a:fld>
            <a:endParaRPr lang="en-C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47668F-3E90-4BD1-9E17-5B366B83D5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DF79E9-CA78-4AE4-B658-0AB627837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302216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9815DC4-F4D3-40F6-B7BF-138BC0F43B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0-04-16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A8312BF-7481-4117-ACDE-5175F5B7B4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118516-1F8D-47F6-A990-3F844F4030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034095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5F8577-E0AE-4C2D-B3D9-A8464B8B69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F40EA4-C09A-43C3-A393-54FB49FFDD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38839F-61A2-4113-AE71-EE285AAC17F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2CA3BE8-4316-4BEB-A67C-DC31FF3CAB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0-04-16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97ECF14-2237-4DC5-8352-E97AB53EC7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98A435-0A4D-4F2F-8200-39B7B97FF5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57092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9C12E5-BC82-439F-9347-023362D17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42E1E17-E568-47A3-8E38-FE0F2C43FE9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2A15333-7A9B-43E4-817D-EA0419C0376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C0FECF-76C1-4227-883C-AEEC5CBD4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0-04-16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19BDDEC-C2C3-43A0-94E6-28B4096429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0C6F3C8-E6F1-4ECB-9E81-0C16C05DA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739166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E312970-88D1-40CF-9535-4F4419EEBC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522B8DF-7598-448A-910D-ACFD31F41C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8294B3-6C3E-485E-9D3E-18CE26D8900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5CB3F5-06C2-4C87-8475-152977B85479}" type="datetimeFigureOut">
              <a:rPr lang="en-CA" smtClean="0"/>
              <a:t>2020-04-16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174B61-4A2A-4150-9C68-9118DAE9CAE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CE82D5-F314-42D8-B78C-373EE3CCBC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17332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4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9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3FE028-E252-4FA2-8748-C4699036163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/>
              <a:t>PC 11</a:t>
            </a:r>
            <a:r>
              <a:rPr lang="en-CA" dirty="0"/>
              <a:t>	</a:t>
            </a:r>
            <a:br>
              <a:rPr lang="en-CA"/>
            </a:br>
            <a:r>
              <a:rPr lang="en-CA"/>
              <a:t>Trigonometry </a:t>
            </a:r>
            <a:r>
              <a:rPr lang="en-CA" dirty="0"/>
              <a:t>Review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206BFEB-24B8-4A24-8A9F-F3C53BF7D73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9801990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509EC25-8BE1-48E4-913E-22433D2800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469" y="177800"/>
            <a:ext cx="7591425" cy="3295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1311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9304B30-9BF8-4976-9FC2-7F699469AD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575" y="365125"/>
            <a:ext cx="5805488" cy="4415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2685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92AAEA9-3626-4DE6-86C3-DF75AF1206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338" y="307182"/>
            <a:ext cx="7872669" cy="3971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0424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4D8E799-310B-49D1-964E-A4001A0882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669" y="278607"/>
            <a:ext cx="5667331" cy="4471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04131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7208B7-4842-4CBF-964C-16368F96AD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4978" y="158044"/>
            <a:ext cx="11774366" cy="729723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he diagram below is made of three right triangles.  What is the length of “X”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8D5A604-965D-404F-8BD0-5CEAFD33B60E}"/>
              </a:ext>
            </a:extLst>
          </p:cNvPr>
          <p:cNvSpPr/>
          <p:nvPr/>
        </p:nvSpPr>
        <p:spPr>
          <a:xfrm rot="3017805">
            <a:off x="1039957" y="2335364"/>
            <a:ext cx="168675" cy="15227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ight Triangle 5">
            <a:extLst>
              <a:ext uri="{FF2B5EF4-FFF2-40B4-BE49-F238E27FC236}">
                <a16:creationId xmlns:a16="http://schemas.microsoft.com/office/drawing/2014/main" id="{9B7C7209-2BFE-4C42-B649-313BE040DFA6}"/>
              </a:ext>
            </a:extLst>
          </p:cNvPr>
          <p:cNvSpPr/>
          <p:nvPr/>
        </p:nvSpPr>
        <p:spPr>
          <a:xfrm>
            <a:off x="405488" y="1671992"/>
            <a:ext cx="703939" cy="853035"/>
          </a:xfrm>
          <a:prstGeom prst="rtTriangl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7" name="Right Triangle 6">
            <a:extLst>
              <a:ext uri="{FF2B5EF4-FFF2-40B4-BE49-F238E27FC236}">
                <a16:creationId xmlns:a16="http://schemas.microsoft.com/office/drawing/2014/main" id="{EBA639A1-EFBB-4563-B92D-0014D618A179}"/>
              </a:ext>
            </a:extLst>
          </p:cNvPr>
          <p:cNvSpPr/>
          <p:nvPr/>
        </p:nvSpPr>
        <p:spPr>
          <a:xfrm flipH="1">
            <a:off x="1109426" y="887767"/>
            <a:ext cx="1952625" cy="1637260"/>
          </a:xfrm>
          <a:prstGeom prst="rtTriangl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DFD004E-12AD-4C85-BECB-696B716A4512}"/>
              </a:ext>
            </a:extLst>
          </p:cNvPr>
          <p:cNvCxnSpPr>
            <a:cxnSpLocks/>
            <a:stCxn id="7" idx="0"/>
          </p:cNvCxnSpPr>
          <p:nvPr/>
        </p:nvCxnSpPr>
        <p:spPr>
          <a:xfrm flipH="1">
            <a:off x="405489" y="887767"/>
            <a:ext cx="2656562" cy="75882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6A4316C-10F0-4692-A30B-CF88564324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771302"/>
              </p:ext>
            </p:extLst>
          </p:nvPr>
        </p:nvGraphicFramePr>
        <p:xfrm>
          <a:off x="174978" y="1985002"/>
          <a:ext cx="206375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6A4316C-10F0-4692-A30B-CF88564324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4978" y="1985002"/>
                        <a:ext cx="206375" cy="227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A235189-286D-4822-B3D9-7D85E548E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803889"/>
              </p:ext>
            </p:extLst>
          </p:nvPr>
        </p:nvGraphicFramePr>
        <p:xfrm>
          <a:off x="1486120" y="1083030"/>
          <a:ext cx="24765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52280" imgH="139680" progId="Equation.DSMT4">
                  <p:embed/>
                </p:oleObj>
              </mc:Choice>
              <mc:Fallback>
                <p:oleObj name="Equation" r:id="rId6" imgW="152280" imgH="1396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A235189-286D-4822-B3D9-7D85E548EF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6120" y="1083030"/>
                        <a:ext cx="247650" cy="2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77D7E0A-D39D-4C83-BCA0-C929DF311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153421"/>
              </p:ext>
            </p:extLst>
          </p:nvPr>
        </p:nvGraphicFramePr>
        <p:xfrm>
          <a:off x="1395632" y="2281628"/>
          <a:ext cx="18097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77D7E0A-D39D-4C83-BCA0-C929DF3118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95632" y="2281628"/>
                        <a:ext cx="180975" cy="2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72AE57F-DDF4-40CB-B444-DFF88537F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105898"/>
              </p:ext>
            </p:extLst>
          </p:nvPr>
        </p:nvGraphicFramePr>
        <p:xfrm>
          <a:off x="2367085" y="1035047"/>
          <a:ext cx="195263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72AE57F-DDF4-40CB-B444-DFF88537F7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67085" y="1035047"/>
                        <a:ext cx="195263" cy="27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BA6CF81-0DBD-4647-9087-4F0926C15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1659"/>
              </p:ext>
            </p:extLst>
          </p:nvPr>
        </p:nvGraphicFramePr>
        <p:xfrm>
          <a:off x="308516" y="2741034"/>
          <a:ext cx="2051050" cy="26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091880" imgH="1409400" progId="Equation.DSMT4">
                  <p:embed/>
                </p:oleObj>
              </mc:Choice>
              <mc:Fallback>
                <p:oleObj name="Equation" r:id="rId12" imgW="1091880" imgH="1409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BA6CF81-0DBD-4647-9087-4F0926C151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8516" y="2741034"/>
                        <a:ext cx="2051050" cy="2646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56237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F935DD8-220C-4E9E-95C6-E5D6677002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172" y="171450"/>
            <a:ext cx="5209297" cy="5822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37798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885245C-7F9B-4E7B-81EB-71CE47BCE5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213" y="242888"/>
            <a:ext cx="10582275" cy="3440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3913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7280F6F-92C8-42C7-A27F-BA53D3093A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538" y="204787"/>
            <a:ext cx="9372600" cy="3562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47045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18E8E10-20A8-4BF8-9634-5769A22A9A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493" y="247650"/>
            <a:ext cx="10239375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05224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CA537AD-7091-4633-A294-F7AFD32E7F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869" y="302577"/>
            <a:ext cx="10515600" cy="1450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93518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4FCE763-28EA-4284-8237-F016F93460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451" y="300036"/>
            <a:ext cx="7135601" cy="5236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85000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5D1658-A6F9-4A42-87D1-C4DA2543A1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32A9E8-575C-4F4E-8EDE-D114566BCF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F0050EB-0F4D-4887-A523-6D516DF853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393" y="459580"/>
            <a:ext cx="11858625" cy="2295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9159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782F0F-F56C-4FE5-BA67-B5A81FA21F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DFFFA7-9CAE-49E0-AF42-E9C7E8C656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E9C080F-E9DF-4F8F-916B-12B8E0275B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975" y="283368"/>
            <a:ext cx="11830050" cy="3248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4138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6419F02-F422-4B91-876D-A370E61AF3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075" y="365125"/>
            <a:ext cx="7064053" cy="5255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81382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039BE1A-3D75-4E81-B927-EA3D105B46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181" y="190499"/>
            <a:ext cx="7362825" cy="4219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60445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2CA21BA-3597-45E4-A05E-94CCB2A5E2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443" y="100013"/>
            <a:ext cx="4886325" cy="60769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10E36FA-C53D-4A03-8FD8-49D7D09556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0075" y="581025"/>
            <a:ext cx="3371850" cy="5695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49820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B95C0D6-C334-423A-AB6C-71BA7C0DC0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707" y="204787"/>
            <a:ext cx="7127081" cy="350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19869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05000-2458-41C0-83B8-F8A1365B07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E3DD49-88A4-405C-9980-52952E103E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021FB4F-34BA-41E2-B93E-98117B3CF9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537" y="200024"/>
            <a:ext cx="9210675" cy="4829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1066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187A397-7036-417E-9CE6-9095A97076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612" y="92869"/>
            <a:ext cx="6879432" cy="5194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24964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1D6837F-CBC3-44CC-86CE-0F80900565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47637"/>
            <a:ext cx="5867400" cy="656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9178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03986E-3BA1-4A4E-8B96-3A8D5746DD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6503" y="365940"/>
            <a:ext cx="11009851" cy="1051799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If angles “A” and “B” are supplementary, then which of the following statements are correct?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555F4E4-8C94-4756-8A2D-136A9055E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359034"/>
              </p:ext>
            </p:extLst>
          </p:nvPr>
        </p:nvGraphicFramePr>
        <p:xfrm>
          <a:off x="679595" y="1498674"/>
          <a:ext cx="3657513" cy="4993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320480" imgH="1803240" progId="Equation.DSMT4">
                  <p:embed/>
                </p:oleObj>
              </mc:Choice>
              <mc:Fallback>
                <p:oleObj name="Equation" r:id="rId4" imgW="1320480" imgH="1803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555F4E4-8C94-4756-8A2D-136A9055E5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595" y="1498674"/>
                        <a:ext cx="3657513" cy="4993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80935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A325E36-6547-41CF-9492-652DB2F26D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83236"/>
            <a:ext cx="7463346" cy="5853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83914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EF9152C-F563-42FF-94DD-E281A3B960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713" y="180975"/>
            <a:ext cx="6629400" cy="506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61331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2A98266-D5B9-481B-BDC8-9D83FCE1B5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217" y="129380"/>
            <a:ext cx="6829770" cy="6492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614538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0E27F06-312B-45B2-BF31-07B9FDF84B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638" y="1327018"/>
            <a:ext cx="2207756" cy="50863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1CC3A46-E046-4501-AB15-D3D986F0AF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737" y="291919"/>
            <a:ext cx="11477625" cy="1035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482447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Isosceles Triangle 5">
            <a:extLst>
              <a:ext uri="{FF2B5EF4-FFF2-40B4-BE49-F238E27FC236}">
                <a16:creationId xmlns:a16="http://schemas.microsoft.com/office/drawing/2014/main" id="{F795EF95-0EE2-4FD4-B83C-37602AC9CF95}"/>
              </a:ext>
            </a:extLst>
          </p:cNvPr>
          <p:cNvSpPr/>
          <p:nvPr/>
        </p:nvSpPr>
        <p:spPr>
          <a:xfrm>
            <a:off x="2155135" y="1009258"/>
            <a:ext cx="2528888" cy="1205306"/>
          </a:xfrm>
          <a:prstGeom prst="triangle">
            <a:avLst>
              <a:gd name="adj" fmla="val 63277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id="{70ACD13D-BFAE-4F80-BF16-2381178342F4}"/>
              </a:ext>
            </a:extLst>
          </p:cNvPr>
          <p:cNvSpPr/>
          <p:nvPr/>
        </p:nvSpPr>
        <p:spPr>
          <a:xfrm flipV="1">
            <a:off x="2155135" y="2214563"/>
            <a:ext cx="2528888" cy="1214437"/>
          </a:xfrm>
          <a:prstGeom prst="triangle">
            <a:avLst>
              <a:gd name="adj" fmla="val 38418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987D969-780A-4351-B8B3-E2A229EE1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446677"/>
              </p:ext>
            </p:extLst>
          </p:nvPr>
        </p:nvGraphicFramePr>
        <p:xfrm>
          <a:off x="2569473" y="1245131"/>
          <a:ext cx="319881" cy="426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987D969-780A-4351-B8B3-E2A229EE10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69473" y="1245131"/>
                        <a:ext cx="319881" cy="426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6372C4E-F77C-4C5B-B5BF-46E501790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085149"/>
              </p:ext>
            </p:extLst>
          </p:nvPr>
        </p:nvGraphicFramePr>
        <p:xfrm>
          <a:off x="3848204" y="2921000"/>
          <a:ext cx="385762" cy="325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64880" imgH="139680" progId="Equation.DSMT4">
                  <p:embed/>
                </p:oleObj>
              </mc:Choice>
              <mc:Fallback>
                <p:oleObj name="Equation" r:id="rId6" imgW="164880" imgH="1396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6372C4E-F77C-4C5B-B5BF-46E5017909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48204" y="2921000"/>
                        <a:ext cx="385762" cy="325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636B5C2-A3BF-49A2-9BAE-3ED1041B18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778561"/>
              </p:ext>
            </p:extLst>
          </p:nvPr>
        </p:nvGraphicFramePr>
        <p:xfrm>
          <a:off x="2555184" y="1807371"/>
          <a:ext cx="305594" cy="45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636B5C2-A3BF-49A2-9BAE-3ED1041B18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55184" y="1807371"/>
                        <a:ext cx="305594" cy="458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C6B6EF7-6571-46BB-9239-7BEBB44CD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990567"/>
              </p:ext>
            </p:extLst>
          </p:nvPr>
        </p:nvGraphicFramePr>
        <p:xfrm>
          <a:off x="2403579" y="2172100"/>
          <a:ext cx="331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C6B6EF7-6571-46BB-9239-7BEBB44CD7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03579" y="2172100"/>
                        <a:ext cx="331787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CDC010C-D790-4FC0-9420-9B5E580A2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371468"/>
              </p:ext>
            </p:extLst>
          </p:nvPr>
        </p:nvGraphicFramePr>
        <p:xfrm>
          <a:off x="217849" y="3313440"/>
          <a:ext cx="2825129" cy="3200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1231560" imgH="1396800" progId="Equation.DSMT4">
                  <p:embed/>
                </p:oleObj>
              </mc:Choice>
              <mc:Fallback>
                <p:oleObj name="Equation" r:id="rId12" imgW="1231560" imgH="1396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CDC010C-D790-4FC0-9420-9B5E580A2E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7849" y="3313440"/>
                        <a:ext cx="2825129" cy="3200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5CA1C46C-C93A-4B65-8820-C193D35C733D}"/>
              </a:ext>
            </a:extLst>
          </p:cNvPr>
          <p:cNvSpPr/>
          <p:nvPr/>
        </p:nvSpPr>
        <p:spPr>
          <a:xfrm rot="3153379">
            <a:off x="3662941" y="1058083"/>
            <a:ext cx="158670" cy="15430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619FBED-3766-4376-9611-EF203261D410}"/>
              </a:ext>
            </a:extLst>
          </p:cNvPr>
          <p:cNvSpPr/>
          <p:nvPr/>
        </p:nvSpPr>
        <p:spPr>
          <a:xfrm rot="3153379">
            <a:off x="3071926" y="3241951"/>
            <a:ext cx="158670" cy="15430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4BC8694-6283-4AE3-A778-362BB7A722CE}"/>
              </a:ext>
            </a:extLst>
          </p:cNvPr>
          <p:cNvSpPr txBox="1"/>
          <p:nvPr/>
        </p:nvSpPr>
        <p:spPr>
          <a:xfrm>
            <a:off x="337930" y="344557"/>
            <a:ext cx="9899374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/>
              <a:t>Which expression below is equal to the length of “m”?</a:t>
            </a:r>
          </a:p>
        </p:txBody>
      </p:sp>
    </p:spTree>
    <p:extLst>
      <p:ext uri="{BB962C8B-B14F-4D97-AF65-F5344CB8AC3E}">
        <p14:creationId xmlns:p14="http://schemas.microsoft.com/office/powerpoint/2010/main" val="224554318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0DD8E50-C34D-4B67-9282-3233D074A3F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11728" y="424662"/>
                <a:ext cx="10914078" cy="1253135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CA" dirty="0"/>
                  <a:t>If 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𝑡𝑎𝑛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CA" dirty="0"/>
                  <a:t>  and   </a:t>
                </a:r>
                <a14:m>
                  <m:oMath xmlns:m="http://schemas.openxmlformats.org/officeDocument/2006/math">
                    <m:r>
                      <a:rPr lang="en-CA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70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CA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60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CA" dirty="0"/>
                  <a:t> , then what is the value of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CA" dirty="0"/>
                  <a:t>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0DD8E50-C34D-4B67-9282-3233D074A3F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1728" y="424662"/>
                <a:ext cx="10914078" cy="1253135"/>
              </a:xfrm>
              <a:blipFill>
                <a:blip r:embed="rId4"/>
                <a:stretch>
                  <a:fillRect l="-100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1E25F0-14CD-420D-B2D2-AE42BA213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118249"/>
              </p:ext>
            </p:extLst>
          </p:nvPr>
        </p:nvGraphicFramePr>
        <p:xfrm>
          <a:off x="436227" y="1297192"/>
          <a:ext cx="1036332" cy="533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419040" imgH="2158920" progId="Equation.DSMT4">
                  <p:embed/>
                </p:oleObj>
              </mc:Choice>
              <mc:Fallback>
                <p:oleObj name="Equation" r:id="rId5" imgW="419040" imgH="2158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11E25F0-14CD-420D-B2D2-AE42BA213D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227" y="1297192"/>
                        <a:ext cx="1036332" cy="5338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70229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B1BCBA-262A-4E34-9FAA-F7DD9E6A00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003" y="340774"/>
            <a:ext cx="10632347" cy="54007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at is the length of AB?</a:t>
            </a:r>
          </a:p>
        </p:txBody>
      </p:sp>
      <p:sp>
        <p:nvSpPr>
          <p:cNvPr id="4" name="Right Triangle 3">
            <a:extLst>
              <a:ext uri="{FF2B5EF4-FFF2-40B4-BE49-F238E27FC236}">
                <a16:creationId xmlns:a16="http://schemas.microsoft.com/office/drawing/2014/main" id="{72F9F804-E44D-4587-A6B1-9DA2B177AC12}"/>
              </a:ext>
            </a:extLst>
          </p:cNvPr>
          <p:cNvSpPr/>
          <p:nvPr/>
        </p:nvSpPr>
        <p:spPr>
          <a:xfrm>
            <a:off x="1023457" y="1166070"/>
            <a:ext cx="3926048" cy="1476462"/>
          </a:xfrm>
          <a:prstGeom prst="rtTriangl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88E73C8-9D77-4A20-8948-A6A170EEDB93}"/>
              </a:ext>
            </a:extLst>
          </p:cNvPr>
          <p:cNvSpPr/>
          <p:nvPr/>
        </p:nvSpPr>
        <p:spPr>
          <a:xfrm>
            <a:off x="1023457" y="2508308"/>
            <a:ext cx="125835" cy="1342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1050B64-D169-41D2-8364-992380823759}"/>
              </a:ext>
            </a:extLst>
          </p:cNvPr>
          <p:cNvCxnSpPr>
            <a:stCxn id="4" idx="0"/>
          </p:cNvCxnSpPr>
          <p:nvPr/>
        </p:nvCxnSpPr>
        <p:spPr>
          <a:xfrm>
            <a:off x="1023457" y="1166070"/>
            <a:ext cx="2541864" cy="147646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D757EF8B-E8B6-401B-910F-A67E7D6B59BC}"/>
              </a:ext>
            </a:extLst>
          </p:cNvPr>
          <p:cNvSpPr txBox="1"/>
          <p:nvPr/>
        </p:nvSpPr>
        <p:spPr>
          <a:xfrm>
            <a:off x="729842" y="917358"/>
            <a:ext cx="352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217597E-EB31-4334-8806-9C2D483F3756}"/>
              </a:ext>
            </a:extLst>
          </p:cNvPr>
          <p:cNvSpPr txBox="1"/>
          <p:nvPr/>
        </p:nvSpPr>
        <p:spPr>
          <a:xfrm>
            <a:off x="729842" y="2457866"/>
            <a:ext cx="352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051A03B-095D-45D1-9EEA-78FCDC95E1EF}"/>
              </a:ext>
            </a:extLst>
          </p:cNvPr>
          <p:cNvSpPr txBox="1"/>
          <p:nvPr/>
        </p:nvSpPr>
        <p:spPr>
          <a:xfrm>
            <a:off x="3389152" y="2575420"/>
            <a:ext cx="352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7854651-57D6-4F44-AD97-3FCCC8415C4E}"/>
              </a:ext>
            </a:extLst>
          </p:cNvPr>
          <p:cNvSpPr txBox="1"/>
          <p:nvPr/>
        </p:nvSpPr>
        <p:spPr>
          <a:xfrm>
            <a:off x="4949505" y="2521912"/>
            <a:ext cx="352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CB8204E-7A4B-40E5-8A71-64D17C698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516418"/>
              </p:ext>
            </p:extLst>
          </p:nvPr>
        </p:nvGraphicFramePr>
        <p:xfrm>
          <a:off x="4295374" y="24239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CB8204E-7A4B-40E5-8A71-64D17C6983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95374" y="24239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DA2933D-B740-481B-ADB5-F1B95E763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89189"/>
              </p:ext>
            </p:extLst>
          </p:nvPr>
        </p:nvGraphicFramePr>
        <p:xfrm>
          <a:off x="3130433" y="24239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DA2933D-B740-481B-ADB5-F1B95E763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0433" y="24239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703FA56-7064-4AD8-8688-D6ADDE089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810299"/>
              </p:ext>
            </p:extLst>
          </p:nvPr>
        </p:nvGraphicFramePr>
        <p:xfrm>
          <a:off x="411061" y="2944752"/>
          <a:ext cx="2053216" cy="3642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460160" imgH="2590560" progId="Equation.DSMT4">
                  <p:embed/>
                </p:oleObj>
              </mc:Choice>
              <mc:Fallback>
                <p:oleObj name="Equation" r:id="rId8" imgW="1460160" imgH="25905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703FA56-7064-4AD8-8688-D6ADDE089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1061" y="2944752"/>
                        <a:ext cx="2053216" cy="3642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18466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60CEBD3-CA59-40B3-BB19-D3A662E403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094" y="142876"/>
            <a:ext cx="7324726" cy="4778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0461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B7AB6BC-ADC9-4CA3-AF40-98F939ADAD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912" y="235744"/>
            <a:ext cx="6776731" cy="560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36778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C2B29BA-A07E-43CA-BF93-C9DA86BBF3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" y="365125"/>
            <a:ext cx="10956131" cy="87730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90A76B0-FF6C-4B9E-A8FC-824F80B7A3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818" y="1242431"/>
            <a:ext cx="2729421" cy="329326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015B70E-44E3-44B0-B4E7-AE1F06A53EF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87339" y="1333499"/>
            <a:ext cx="3168251" cy="181689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61E9A49-FECE-4B71-AD8C-FCD1309CCF9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50738" y="3307557"/>
            <a:ext cx="3041451" cy="1871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26094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EE3E141-8CE4-43E6-AC5A-A8D4AD0A2FB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57808" y="228738"/>
                <a:ext cx="10949609" cy="71879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Given that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CA" i="0" smtClean="0">
                            <a:latin typeface="Cambria Math" panose="02040503050406030204" pitchFamily="18" charset="0"/>
                          </a:rPr>
                          <m:t>tan</m:t>
                        </m:r>
                      </m:fName>
                      <m:e>
                        <m:r>
                          <a:rPr lang="en-CA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CA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CA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2</m:t>
                            </m:r>
                          </m:num>
                          <m:den>
                            <m:r>
                              <a:rPr lang="en-CA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e>
                    </m:func>
                    <m:r>
                      <a:rPr lang="en-CA" b="0" i="1" smtClean="0">
                        <a:latin typeface="Cambria Math" panose="02040503050406030204" pitchFamily="18" charset="0"/>
                      </a:rPr>
                      <m:t>.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𝐹𝑖𝑛𝑑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𝑡h𝑒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𝑙𝑒𝑛𝑡h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𝑜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 "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"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EE3E141-8CE4-43E6-AC5A-A8D4AD0A2FB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808" y="228738"/>
                <a:ext cx="10949609" cy="718792"/>
              </a:xfrm>
              <a:blipFill>
                <a:blip r:embed="rId3"/>
                <a:stretch>
                  <a:fillRect l="-1169" t="-2564" b="-341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Triangle 3">
            <a:extLst>
              <a:ext uri="{FF2B5EF4-FFF2-40B4-BE49-F238E27FC236}">
                <a16:creationId xmlns:a16="http://schemas.microsoft.com/office/drawing/2014/main" id="{89E9EA9B-4468-4C52-A3E2-32BBA4BC34F9}"/>
              </a:ext>
            </a:extLst>
          </p:cNvPr>
          <p:cNvSpPr/>
          <p:nvPr/>
        </p:nvSpPr>
        <p:spPr>
          <a:xfrm>
            <a:off x="947530" y="1205948"/>
            <a:ext cx="1782417" cy="1331843"/>
          </a:xfrm>
          <a:prstGeom prst="rtTriangl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FE9F24-2FF4-49A2-9B63-AC349AFBF8CB}"/>
              </a:ext>
            </a:extLst>
          </p:cNvPr>
          <p:cNvSpPr/>
          <p:nvPr/>
        </p:nvSpPr>
        <p:spPr>
          <a:xfrm>
            <a:off x="947530" y="2358887"/>
            <a:ext cx="159026" cy="1789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8E2B8EE-C3BB-46DF-A250-C1395C530AB3}"/>
                  </a:ext>
                </a:extLst>
              </p:cNvPr>
              <p:cNvSpPr txBox="1"/>
              <p:nvPr/>
            </p:nvSpPr>
            <p:spPr>
              <a:xfrm>
                <a:off x="811695" y="1349273"/>
                <a:ext cx="56321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8E2B8EE-C3BB-46DF-A250-C1395C530A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695" y="1349273"/>
                <a:ext cx="563217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0105694F-978E-4713-8696-94D1F413FB11}"/>
              </a:ext>
            </a:extLst>
          </p:cNvPr>
          <p:cNvSpPr txBox="1"/>
          <p:nvPr/>
        </p:nvSpPr>
        <p:spPr>
          <a:xfrm>
            <a:off x="1461052" y="2601604"/>
            <a:ext cx="526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24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9A44321-8243-4894-951D-560BBD04ABAA}"/>
              </a:ext>
            </a:extLst>
          </p:cNvPr>
          <p:cNvSpPr txBox="1"/>
          <p:nvPr/>
        </p:nvSpPr>
        <p:spPr>
          <a:xfrm>
            <a:off x="1744315" y="1502537"/>
            <a:ext cx="526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i="1" dirty="0"/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918F2D1-A71C-48EF-902D-BF4D8C2F4351}"/>
                  </a:ext>
                </a:extLst>
              </p:cNvPr>
              <p:cNvSpPr txBox="1"/>
              <p:nvPr/>
            </p:nvSpPr>
            <p:spPr>
              <a:xfrm>
                <a:off x="357808" y="3114261"/>
                <a:ext cx="8282609" cy="408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a) 10	b)  12	c) 20	d) 26	e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4</m:t>
                        </m:r>
                      </m:e>
                    </m:rad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918F2D1-A71C-48EF-902D-BF4D8C2F43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808" y="3114261"/>
                <a:ext cx="8282609" cy="408253"/>
              </a:xfrm>
              <a:prstGeom prst="rect">
                <a:avLst/>
              </a:prstGeom>
              <a:blipFill>
                <a:blip r:embed="rId5"/>
                <a:stretch>
                  <a:fillRect l="-663" t="-1493" b="-2089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26878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921F4FA-F54A-454D-A58F-40F7AEDDD0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987" y="157162"/>
            <a:ext cx="3712369" cy="31262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4D33FAE-337F-4F4E-9BE4-658798CF21D3}"/>
              </a:ext>
            </a:extLst>
          </p:cNvPr>
          <p:cNvSpPr txBox="1"/>
          <p:nvPr/>
        </p:nvSpPr>
        <p:spPr>
          <a:xfrm>
            <a:off x="206425" y="2950369"/>
            <a:ext cx="4307681" cy="3822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3300" dirty="0"/>
              <a:t>Cos A = 12 / 16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3300" dirty="0"/>
              <a:t>Cos A = 0.8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3300" dirty="0"/>
              <a:t>Cos A = 3/5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3300" dirty="0"/>
              <a:t>Cos A = 20 / 16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3300" dirty="0"/>
              <a:t>Cos A = 12 / 20</a:t>
            </a:r>
          </a:p>
        </p:txBody>
      </p:sp>
    </p:spTree>
    <p:extLst>
      <p:ext uri="{BB962C8B-B14F-4D97-AF65-F5344CB8AC3E}">
        <p14:creationId xmlns:p14="http://schemas.microsoft.com/office/powerpoint/2010/main" val="35269533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B86188-83B0-4BC4-A3EB-9303650D2B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7311" y="256469"/>
            <a:ext cx="10515600" cy="101696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In the diagram below, the length of BC is equal to 1.  Which expression is equal to the length of CD?</a:t>
            </a:r>
          </a:p>
        </p:txBody>
      </p:sp>
      <p:sp>
        <p:nvSpPr>
          <p:cNvPr id="4" name="Right Triangle 3">
            <a:extLst>
              <a:ext uri="{FF2B5EF4-FFF2-40B4-BE49-F238E27FC236}">
                <a16:creationId xmlns:a16="http://schemas.microsoft.com/office/drawing/2014/main" id="{54B98564-63E2-48B3-A59F-B01A1FE4E8B1}"/>
              </a:ext>
            </a:extLst>
          </p:cNvPr>
          <p:cNvSpPr/>
          <p:nvPr/>
        </p:nvSpPr>
        <p:spPr>
          <a:xfrm>
            <a:off x="654019" y="1536271"/>
            <a:ext cx="1610139" cy="1981200"/>
          </a:xfrm>
          <a:prstGeom prst="rtTriangl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0951303-349A-4997-B8D6-180132661570}"/>
              </a:ext>
            </a:extLst>
          </p:cNvPr>
          <p:cNvSpPr/>
          <p:nvPr/>
        </p:nvSpPr>
        <p:spPr>
          <a:xfrm>
            <a:off x="654019" y="3378323"/>
            <a:ext cx="139148" cy="1391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5B0B92C-3309-4932-AD2F-29DF67BFDB3A}"/>
              </a:ext>
            </a:extLst>
          </p:cNvPr>
          <p:cNvCxnSpPr>
            <a:cxnSpLocks/>
            <a:stCxn id="4" idx="2"/>
          </p:cNvCxnSpPr>
          <p:nvPr/>
        </p:nvCxnSpPr>
        <p:spPr>
          <a:xfrm flipV="1">
            <a:off x="654019" y="2677375"/>
            <a:ext cx="921300" cy="8400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0B575E84-731A-43B8-95F1-1C6E27B052D9}"/>
              </a:ext>
            </a:extLst>
          </p:cNvPr>
          <p:cNvSpPr/>
          <p:nvPr/>
        </p:nvSpPr>
        <p:spPr>
          <a:xfrm rot="2847401">
            <a:off x="1505745" y="2706103"/>
            <a:ext cx="139148" cy="1391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FF0702F-4FDE-4764-AEEE-120458EE81A8}"/>
              </a:ext>
            </a:extLst>
          </p:cNvPr>
          <p:cNvSpPr txBox="1"/>
          <p:nvPr/>
        </p:nvSpPr>
        <p:spPr>
          <a:xfrm>
            <a:off x="505435" y="1225439"/>
            <a:ext cx="218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27B3D73-7E4C-41FD-9601-CBD6235D341B}"/>
              </a:ext>
            </a:extLst>
          </p:cNvPr>
          <p:cNvSpPr txBox="1"/>
          <p:nvPr/>
        </p:nvSpPr>
        <p:spPr>
          <a:xfrm>
            <a:off x="1496291" y="2406345"/>
            <a:ext cx="218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915CA4A-6044-413D-8555-F181E02AAB8B}"/>
              </a:ext>
            </a:extLst>
          </p:cNvPr>
          <p:cNvSpPr txBox="1"/>
          <p:nvPr/>
        </p:nvSpPr>
        <p:spPr>
          <a:xfrm>
            <a:off x="2204231" y="3332805"/>
            <a:ext cx="218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ACBC420-B1CE-4DE7-9503-AB1F14728967}"/>
              </a:ext>
            </a:extLst>
          </p:cNvPr>
          <p:cNvSpPr txBox="1"/>
          <p:nvPr/>
        </p:nvSpPr>
        <p:spPr>
          <a:xfrm>
            <a:off x="435861" y="3378323"/>
            <a:ext cx="218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A5CEF01-62B1-4244-AA37-CFCE00BC50CC}"/>
              </a:ext>
            </a:extLst>
          </p:cNvPr>
          <p:cNvSpPr txBox="1"/>
          <p:nvPr/>
        </p:nvSpPr>
        <p:spPr>
          <a:xfrm>
            <a:off x="1069514" y="1796246"/>
            <a:ext cx="218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1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66CB982-9C4F-41FB-A466-BED86C07E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891620"/>
              </p:ext>
            </p:extLst>
          </p:nvPr>
        </p:nvGraphicFramePr>
        <p:xfrm>
          <a:off x="2738045" y="1212325"/>
          <a:ext cx="2152650" cy="248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054080" imgH="1218960" progId="Equation.DSMT4">
                  <p:embed/>
                </p:oleObj>
              </mc:Choice>
              <mc:Fallback>
                <p:oleObj name="Equation" r:id="rId4" imgW="1054080" imgH="1218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66CB982-9C4F-41FB-A466-BED86C07E0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38045" y="1212325"/>
                        <a:ext cx="2152650" cy="248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112605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2nd edition)"/>
  <p:tag name="ISPRING_ULTRA_SCORM_COURSE_ID" val="2818DF34-1DB6-4D8F-8D6E-E0572801579A"/>
  <p:tag name="ISPRING_CMI5_LAUNCH_METHOD" val="any window"/>
  <p:tag name="ISPRING_SCORM_RATE_SLIDES" val="1"/>
  <p:tag name="ISPRINGCLOUDFOLDERID" val="1"/>
  <p:tag name="ISPRINGONLINEFOLDERID" val="1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PASSING_SCORE" val="100.000000"/>
  <p:tag name="ISPRING_CURRENT_PLAYER_ID" val="universal-no-video"/>
  <p:tag name="ISPRING_FIRST_PUBLISH" val="1"/>
  <p:tag name="ISPRING_ULTRA_SCORM_COURCE_TITLE" val="Ch2 Trignometry Revie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[[&quot;\uFFFDʾ\&quot;{58857F64-F778-46F3-A3E4-9740F72F057B}&quot;,&quot;C:\\Users\\Danny\\OneDrive - SD41\\Website\\PC11&quot;]]"/>
  <p:tag name="ISPRING_SCORM_RATE_QUIZZES" val="0"/>
  <p:tag name="ISPRING_PRESENTATION_TITLE" val="Ch2 Trignometry Review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3" ma:contentTypeDescription="Create a new document." ma:contentTypeScope="" ma:versionID="b352b510eaafdbbeb607afed4af0e0ba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70085529c7dde350ea449ac49d72dc20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Props1.xml><?xml version="1.0" encoding="utf-8"?>
<ds:datastoreItem xmlns:ds="http://schemas.openxmlformats.org/officeDocument/2006/customXml" ds:itemID="{9060F43A-E754-420A-9D11-74280DA22C3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4BC463C-981E-432A-A529-B2309D22ED0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84A9ADB-9D61-4B6C-8526-D231686CF8B9}">
  <ds:schemaRefs>
    <ds:schemaRef ds:uri="http://schemas.microsoft.com/office/2006/metadata/properties"/>
    <ds:schemaRef ds:uri="http://schemas.microsoft.com/office/infopath/2007/PartnerControls"/>
    <ds:schemaRef ds:uri="d00fb86e-a52e-4f2f-9300-62c8872f870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99</TotalTime>
  <Words>216</Words>
  <Application>Microsoft Office PowerPoint</Application>
  <PresentationFormat>Widescreen</PresentationFormat>
  <Paragraphs>61</Paragraphs>
  <Slides>35</Slides>
  <Notes>3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1" baseType="lpstr">
      <vt:lpstr>Arial</vt:lpstr>
      <vt:lpstr>Calibri</vt:lpstr>
      <vt:lpstr>Calibri Light</vt:lpstr>
      <vt:lpstr>Cambria Math</vt:lpstr>
      <vt:lpstr>Office Theme</vt:lpstr>
      <vt:lpstr>Equation</vt:lpstr>
      <vt:lpstr>PC 11  Trigonometry Revie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2 Trignometry Review</dc:title>
  <dc:creator>Danny Young</dc:creator>
  <cp:lastModifiedBy>Danny Young</cp:lastModifiedBy>
  <cp:revision>10</cp:revision>
  <dcterms:created xsi:type="dcterms:W3CDTF">2020-04-15T05:22:56Z</dcterms:created>
  <dcterms:modified xsi:type="dcterms:W3CDTF">2020-04-16T16:40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